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F0F2F" w:rsidRDefault="00BD7E3D" w:rsidP="00BD7E3D">
      <w:pPr>
        <w:pStyle w:val="1"/>
      </w:pPr>
      <w:r w:rsidRPr="00BD7E3D">
        <w:t>2.1图像分类-数据驱动方法</w:t>
      </w:r>
    </w:p>
    <w:p w:rsidR="003E0EC6" w:rsidRDefault="008E42FA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Robust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 </w:t>
      </w:r>
      <w:r w:rsidRPr="008E42FA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鲁棒</w:t>
      </w:r>
      <w:r w:rsidR="006C4897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：</w:t>
      </w:r>
      <w:r w:rsidR="006C4897">
        <w:rPr>
          <w:rStyle w:val="a3"/>
          <w:rFonts w:ascii="Arial" w:hAnsi="Arial" w:cs="Arial"/>
          <w:i w:val="0"/>
          <w:iCs w:val="0"/>
          <w:color w:val="CC0000"/>
          <w:sz w:val="20"/>
          <w:szCs w:val="20"/>
          <w:shd w:val="clear" w:color="auto" w:fill="FFFFFF"/>
        </w:rPr>
        <w:t>鲁棒</w:t>
      </w:r>
      <w:r w:rsidR="006C4897">
        <w:rPr>
          <w:rFonts w:ascii="Arial" w:hAnsi="Arial" w:cs="Arial"/>
          <w:color w:val="333333"/>
          <w:sz w:val="20"/>
          <w:szCs w:val="20"/>
          <w:shd w:val="clear" w:color="auto" w:fill="FFFFFF"/>
        </w:rPr>
        <w:t>性（</w:t>
      </w:r>
      <w:r w:rsidR="006C4897">
        <w:rPr>
          <w:rFonts w:ascii="Arial" w:hAnsi="Arial" w:cs="Arial"/>
          <w:color w:val="333333"/>
          <w:sz w:val="20"/>
          <w:szCs w:val="20"/>
          <w:shd w:val="clear" w:color="auto" w:fill="FFFFFF"/>
        </w:rPr>
        <w:t>robustness</w:t>
      </w:r>
      <w:r w:rsidR="006C4897">
        <w:rPr>
          <w:rFonts w:ascii="Arial" w:hAnsi="Arial" w:cs="Arial"/>
          <w:color w:val="333333"/>
          <w:sz w:val="20"/>
          <w:szCs w:val="20"/>
          <w:shd w:val="clear" w:color="auto" w:fill="FFFFFF"/>
        </w:rPr>
        <w:t>）就是系统的健壮性。</w:t>
      </w:r>
    </w:p>
    <w:p w:rsidR="00EF194F" w:rsidRDefault="00EF194F" w:rsidP="003E0EC6">
      <w:pP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语义鸿沟：</w:t>
      </w:r>
      <w:proofErr w:type="spellStart"/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s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ementic</w:t>
      </w:r>
      <w:proofErr w:type="spellEnd"/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 gap</w:t>
      </w:r>
      <w:r w:rsidR="004F3CA1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   </w:t>
      </w:r>
      <w:r w:rsidR="004F3CA1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图片</w:t>
      </w:r>
      <w:r w:rsidR="004F3CA1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 xml:space="preserve"> </w:t>
      </w:r>
      <w:r w:rsidR="004F3CA1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--  </w:t>
      </w:r>
      <w:r w:rsidR="004F3CA1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文字</w:t>
      </w:r>
    </w:p>
    <w:p w:rsidR="00227CAA" w:rsidRDefault="00F44CDD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以‘一只猫’为例，</w:t>
      </w:r>
    </w:p>
    <w:p w:rsidR="00F63097" w:rsidRDefault="00F44CDD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角度</w:t>
      </w:r>
      <w:r w:rsidR="00872005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(</w:t>
      </w:r>
      <w:r w:rsidR="00227CAA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view</w:t>
      </w:r>
      <w:r w:rsidR="00227CAA">
        <w:rPr>
          <w:rFonts w:ascii="Arial" w:hAnsi="Arial" w:cs="Arial"/>
          <w:color w:val="333333"/>
          <w:sz w:val="20"/>
          <w:szCs w:val="20"/>
          <w:shd w:val="clear" w:color="auto" w:fill="FFFFFF"/>
        </w:rPr>
        <w:t>point variation</w:t>
      </w:r>
      <w:r w:rsidR="00872005">
        <w:rPr>
          <w:rFonts w:ascii="Arial" w:hAnsi="Arial" w:cs="Arial"/>
          <w:color w:val="333333"/>
          <w:sz w:val="20"/>
          <w:szCs w:val="20"/>
          <w:shd w:val="clear" w:color="auto" w:fill="FFFFFF"/>
        </w:rPr>
        <w:t>)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，</w:t>
      </w:r>
    </w:p>
    <w:p w:rsidR="00F63097" w:rsidRDefault="00F44CDD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亮度</w:t>
      </w:r>
      <w:r w:rsidR="00872005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(</w:t>
      </w:r>
      <w:r w:rsidR="004F18F8">
        <w:rPr>
          <w:rFonts w:ascii="Arial" w:hAnsi="Arial" w:cs="Arial"/>
          <w:color w:val="333333"/>
          <w:sz w:val="20"/>
          <w:szCs w:val="20"/>
          <w:shd w:val="clear" w:color="auto" w:fill="FFFFFF"/>
        </w:rPr>
        <w:t>Illumination</w:t>
      </w:r>
      <w:r w:rsidR="00872005">
        <w:rPr>
          <w:rFonts w:ascii="Arial" w:hAnsi="Arial" w:cs="Arial"/>
          <w:color w:val="333333"/>
          <w:sz w:val="20"/>
          <w:szCs w:val="20"/>
          <w:shd w:val="clear" w:color="auto" w:fill="FFFFFF"/>
        </w:rPr>
        <w:t>)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，</w:t>
      </w:r>
    </w:p>
    <w:p w:rsidR="00F63097" w:rsidRDefault="00F44CDD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姿势</w:t>
      </w:r>
      <w:r w:rsidR="00F63097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(</w:t>
      </w:r>
      <w:r w:rsidR="00810177">
        <w:rPr>
          <w:rFonts w:ascii="Arial" w:hAnsi="Arial" w:cs="Arial"/>
          <w:color w:val="333333"/>
          <w:sz w:val="20"/>
          <w:szCs w:val="20"/>
          <w:shd w:val="clear" w:color="auto" w:fill="FFFFFF"/>
        </w:rPr>
        <w:t>Deformation</w:t>
      </w:r>
      <w:r w:rsidR="00F63097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)</w:t>
      </w:r>
    </w:p>
    <w:p w:rsidR="006E5523" w:rsidRDefault="00F63097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遮盖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(</w:t>
      </w:r>
      <w:r w:rsidR="00C06A92">
        <w:rPr>
          <w:rFonts w:ascii="Arial" w:hAnsi="Arial" w:cs="Arial"/>
          <w:color w:val="333333"/>
          <w:sz w:val="20"/>
          <w:szCs w:val="20"/>
          <w:shd w:val="clear" w:color="auto" w:fill="FFFFFF"/>
        </w:rPr>
        <w:t>Occlusion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)</w:t>
      </w:r>
    </w:p>
    <w:p w:rsidR="006E5523" w:rsidRDefault="006E5523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背景混入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(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B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ack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ground Clutter)</w:t>
      </w:r>
    </w:p>
    <w:p w:rsidR="00383C6B" w:rsidRDefault="00383C6B" w:rsidP="003E0EC6">
      <w:pP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组内变异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(</w:t>
      </w:r>
      <w:proofErr w:type="spellStart"/>
      <w:r w:rsidRPr="00383C6B">
        <w:rPr>
          <w:rFonts w:ascii="Arial" w:hAnsi="Arial" w:cs="Arial"/>
          <w:color w:val="333333"/>
          <w:sz w:val="20"/>
          <w:szCs w:val="20"/>
          <w:shd w:val="clear" w:color="auto" w:fill="FFFFFF"/>
        </w:rPr>
        <w:t>intraclass</w:t>
      </w:r>
      <w:proofErr w:type="spellEnd"/>
      <w:r w:rsidRPr="00383C6B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 variation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)</w:t>
      </w:r>
      <w:r w:rsidR="009F0C0C">
        <w:rPr>
          <w:rFonts w:ascii="Arial" w:hAnsi="Arial" w:cs="Arial"/>
          <w:color w:val="333333"/>
          <w:sz w:val="20"/>
          <w:szCs w:val="20"/>
          <w:shd w:val="clear" w:color="auto" w:fill="FFFFFF"/>
        </w:rPr>
        <w:t>:</w:t>
      </w:r>
      <w:r w:rsidR="005121AD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有很</w:t>
      </w:r>
      <w:r w:rsidR="009F0C0C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多只小猫，都是猫，但有或多或少的不同</w:t>
      </w:r>
    </w:p>
    <w:p w:rsidR="00F44CDD" w:rsidRDefault="007C7077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的不同，</w:t>
      </w:r>
      <w:r w:rsidR="00444B72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代表同一只猫</w:t>
      </w:r>
    </w:p>
    <w:p w:rsidR="00444B72" w:rsidRDefault="00444B72" w:rsidP="003E0EC6">
      <w:pPr>
        <w:rPr>
          <w:rFonts w:hint="eastAsia"/>
        </w:rPr>
      </w:pPr>
    </w:p>
    <w:p w:rsidR="003E0EC6" w:rsidRDefault="008F7113" w:rsidP="003E0EC6">
      <w:r>
        <w:rPr>
          <w:rFonts w:hint="eastAsia"/>
        </w:rPr>
        <w:t>不能</w:t>
      </w:r>
      <w:r w:rsidR="00E4256A">
        <w:rPr>
          <w:rFonts w:hint="eastAsia"/>
        </w:rPr>
        <w:t>直接写一个判断‘</w:t>
      </w:r>
      <w:r w:rsidR="00E4256A">
        <w:rPr>
          <w:rFonts w:hint="eastAsia"/>
        </w:rPr>
        <w:t>猫</w:t>
      </w:r>
      <w:r w:rsidR="00E4256A">
        <w:rPr>
          <w:rFonts w:hint="eastAsia"/>
        </w:rPr>
        <w:t>’的函数</w:t>
      </w:r>
      <w:r w:rsidR="00D868FC">
        <w:rPr>
          <w:rFonts w:hint="eastAsia"/>
        </w:rPr>
        <w:t>来做这样的事</w:t>
      </w:r>
    </w:p>
    <w:p w:rsidR="00A33C04" w:rsidRDefault="00A33C04" w:rsidP="003E0EC6"/>
    <w:p w:rsidR="00A33C04" w:rsidRDefault="00A33C04" w:rsidP="00A33C04">
      <w:pPr>
        <w:pStyle w:val="2"/>
      </w:pPr>
      <w:r>
        <w:rPr>
          <w:rFonts w:hint="eastAsia"/>
        </w:rPr>
        <w:t>数据驱动逼近：</w:t>
      </w:r>
      <w:r>
        <w:t>Data-Driven Approach</w:t>
      </w:r>
    </w:p>
    <w:p w:rsidR="00AC173B" w:rsidRDefault="00AC173B" w:rsidP="00AC173B">
      <w:pPr>
        <w:pStyle w:val="a4"/>
        <w:numPr>
          <w:ilvl w:val="0"/>
          <w:numId w:val="1"/>
        </w:numPr>
        <w:ind w:firstLineChars="0"/>
      </w:pPr>
      <w:r>
        <w:t>Collect a dataset of images and labels</w:t>
      </w:r>
      <w:r w:rsidR="00855D7F">
        <w:t xml:space="preserve"> </w:t>
      </w:r>
      <w:r w:rsidR="00855D7F">
        <w:rPr>
          <w:rFonts w:hint="eastAsia"/>
        </w:rPr>
        <w:t>找到同类的，已经标注的大量样本图片</w:t>
      </w:r>
    </w:p>
    <w:p w:rsidR="00AC173B" w:rsidRDefault="00AC173B" w:rsidP="00AC173B">
      <w:pPr>
        <w:pStyle w:val="a4"/>
        <w:numPr>
          <w:ilvl w:val="0"/>
          <w:numId w:val="1"/>
        </w:numPr>
        <w:ind w:firstLineChars="0"/>
      </w:pPr>
      <w:r>
        <w:t>Use Machine Learning to train a classifier</w:t>
      </w:r>
    </w:p>
    <w:p w:rsidR="00AC173B" w:rsidRDefault="00AC173B" w:rsidP="00AC173B">
      <w:pPr>
        <w:pStyle w:val="a4"/>
        <w:numPr>
          <w:ilvl w:val="0"/>
          <w:numId w:val="1"/>
        </w:numPr>
        <w:ind w:firstLineChars="0"/>
      </w:pPr>
      <w:r>
        <w:t>Evaluate the classifier on new images</w:t>
      </w:r>
    </w:p>
    <w:p w:rsidR="00512965" w:rsidRDefault="00512965" w:rsidP="00512965">
      <w:pPr>
        <w:pStyle w:val="a4"/>
        <w:ind w:left="360" w:firstLineChars="0" w:firstLine="0"/>
      </w:pPr>
      <w:r w:rsidRPr="00512965">
        <w:rPr>
          <w:noProof/>
        </w:rPr>
        <w:drawing>
          <wp:inline distT="0" distB="0" distL="0" distR="0">
            <wp:extent cx="3575050" cy="992833"/>
            <wp:effectExtent l="0" t="0" r="6350" b="0"/>
            <wp:docPr id="1" name="图片 1" descr="C:\Users\Owner\AppData\Local\Temp\154382087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Owner\AppData\Local\Temp\1543820877(1)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6770" cy="102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965" w:rsidRDefault="00512965" w:rsidP="00512965"/>
    <w:p w:rsidR="00512965" w:rsidRDefault="0008704F" w:rsidP="0008704F">
      <w:pPr>
        <w:pStyle w:val="3"/>
      </w:pPr>
      <w:r>
        <w:rPr>
          <w:rFonts w:hint="eastAsia"/>
        </w:rPr>
        <w:t xml:space="preserve">最简单的例子就 </w:t>
      </w:r>
      <w:r w:rsidR="00A97FC3">
        <w:t xml:space="preserve"> K</w:t>
      </w:r>
      <w:r>
        <w:rPr>
          <w:rFonts w:hint="eastAsia"/>
        </w:rPr>
        <w:t>近邻</w:t>
      </w:r>
    </w:p>
    <w:p w:rsidR="007E23F8" w:rsidRDefault="00C83B18" w:rsidP="007E23F8">
      <w:r w:rsidRPr="00C83B18">
        <w:rPr>
          <w:noProof/>
        </w:rPr>
        <w:drawing>
          <wp:inline distT="0" distB="0" distL="0" distR="0">
            <wp:extent cx="3594100" cy="1797050"/>
            <wp:effectExtent l="0" t="0" r="6350" b="0"/>
            <wp:docPr id="2" name="图片 2" descr="C:\Users\Owner\AppData\Local\Temp\154382106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Owner\AppData\Local\Temp\1543821063(1)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100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B18" w:rsidRDefault="00C83B18" w:rsidP="007E23F8">
      <w:r>
        <w:rPr>
          <w:rFonts w:hint="eastAsia"/>
        </w:rPr>
        <w:lastRenderedPageBreak/>
        <w:t>C</w:t>
      </w:r>
      <w:r>
        <w:t>IFAR-10</w:t>
      </w:r>
      <w:r w:rsidR="004F5E28">
        <w:rPr>
          <w:rFonts w:hint="eastAsia"/>
        </w:rPr>
        <w:t>的例子中，应用了L</w:t>
      </w:r>
      <w:r w:rsidR="004F5E28">
        <w:t xml:space="preserve">1 distance, </w:t>
      </w:r>
    </w:p>
    <w:p w:rsidR="004F5E28" w:rsidRDefault="004F5E28" w:rsidP="007E23F8">
      <w:r w:rsidRPr="004F5E28">
        <w:rPr>
          <w:noProof/>
        </w:rPr>
        <w:drawing>
          <wp:inline distT="0" distB="0" distL="0" distR="0">
            <wp:extent cx="3721100" cy="1793047"/>
            <wp:effectExtent l="0" t="0" r="0" b="0"/>
            <wp:docPr id="3" name="图片 3" descr="C:\Users\Owner\AppData\Local\Temp\154382128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Owner\AppData\Local\Temp\1543821289(1)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656" cy="1800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1E0B" w:rsidRDefault="00540B28" w:rsidP="007E23F8">
      <w:r>
        <w:rPr>
          <w:rFonts w:hint="eastAsia"/>
        </w:rPr>
        <w:t>下面是K近邻的p</w:t>
      </w:r>
      <w:r>
        <w:t xml:space="preserve">ython, </w:t>
      </w:r>
      <w:r>
        <w:rPr>
          <w:rFonts w:hint="eastAsia"/>
        </w:rPr>
        <w:t>应用</w:t>
      </w:r>
      <w:proofErr w:type="spellStart"/>
      <w:r>
        <w:rPr>
          <w:rFonts w:hint="eastAsia"/>
        </w:rPr>
        <w:t>n</w:t>
      </w:r>
      <w:r>
        <w:t>umpy</w:t>
      </w:r>
      <w:proofErr w:type="spellEnd"/>
      <w:r w:rsidR="00F06124">
        <w:rPr>
          <w:rFonts w:hint="eastAsia"/>
        </w:rPr>
        <w:t>的计算</w:t>
      </w:r>
      <w:r w:rsidR="00DD4934">
        <w:rPr>
          <w:rFonts w:hint="eastAsia"/>
        </w:rPr>
        <w:t>，计算L</w:t>
      </w:r>
      <w:r w:rsidR="00DD4934">
        <w:t>1 distance</w:t>
      </w:r>
    </w:p>
    <w:p w:rsidR="00DD4934" w:rsidRDefault="0061064E" w:rsidP="007E23F8">
      <w:r>
        <w:t>Train</w:t>
      </w:r>
      <w:r>
        <w:rPr>
          <w:rFonts w:hint="eastAsia"/>
        </w:rPr>
        <w:t>阶段什么也不做</w:t>
      </w:r>
    </w:p>
    <w:p w:rsidR="00EE4498" w:rsidRDefault="00EE4498" w:rsidP="007E23F8">
      <w:pPr>
        <w:rPr>
          <w:rFonts w:hint="eastAsia"/>
        </w:rPr>
      </w:pPr>
      <w:r>
        <w:t>P</w:t>
      </w:r>
      <w:r>
        <w:rPr>
          <w:rFonts w:hint="eastAsia"/>
        </w:rPr>
        <w:t>re</w:t>
      </w:r>
      <w:r>
        <w:t>dict</w:t>
      </w:r>
      <w:r>
        <w:rPr>
          <w:rFonts w:hint="eastAsia"/>
        </w:rPr>
        <w:t>阶段，计算所有t</w:t>
      </w:r>
      <w:r>
        <w:t>est</w:t>
      </w:r>
      <w:r>
        <w:rPr>
          <w:rFonts w:hint="eastAsia"/>
        </w:rPr>
        <w:t>图片和预测图片的L</w:t>
      </w:r>
      <w:r>
        <w:t>1</w:t>
      </w:r>
      <w:r>
        <w:rPr>
          <w:rFonts w:hint="eastAsia"/>
        </w:rPr>
        <w:t>距离</w:t>
      </w:r>
    </w:p>
    <w:p w:rsidR="00D71E0B" w:rsidRDefault="00D0040A" w:rsidP="007E23F8">
      <w:r w:rsidRPr="00D0040A">
        <w:rPr>
          <w:noProof/>
        </w:rPr>
        <w:drawing>
          <wp:inline distT="0" distB="0" distL="0" distR="0">
            <wp:extent cx="5274310" cy="2698059"/>
            <wp:effectExtent l="0" t="0" r="2540" b="7620"/>
            <wp:docPr id="4" name="图片 4" descr="C:\Users\Owner\AppData\Local\Temp\154382136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Owner\AppData\Local\Temp\1543821368(1)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98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62C3" w:rsidRDefault="007962C3" w:rsidP="007E23F8"/>
    <w:p w:rsidR="007962C3" w:rsidRDefault="007962C3" w:rsidP="007E23F8">
      <w:r>
        <w:t xml:space="preserve">Training </w:t>
      </w:r>
      <w:r>
        <w:rPr>
          <w:rFonts w:hint="eastAsia"/>
        </w:rPr>
        <w:t xml:space="preserve">的复杂度： </w:t>
      </w:r>
      <w:r>
        <w:t xml:space="preserve">O(1), </w:t>
      </w:r>
      <w:r>
        <w:rPr>
          <w:rFonts w:hint="eastAsia"/>
        </w:rPr>
        <w:t>只是复制</w:t>
      </w:r>
    </w:p>
    <w:p w:rsidR="0009638D" w:rsidRDefault="0009638D" w:rsidP="007E23F8">
      <w:r>
        <w:rPr>
          <w:rFonts w:hint="eastAsia"/>
        </w:rPr>
        <w:t>P</w:t>
      </w:r>
      <w:r>
        <w:t>redict</w:t>
      </w:r>
      <w:r>
        <w:rPr>
          <w:rFonts w:hint="eastAsia"/>
        </w:rPr>
        <w:t xml:space="preserve">的复杂度： </w:t>
      </w:r>
      <w:r>
        <w:t>O(N)</w:t>
      </w:r>
      <w:r w:rsidR="00A10B2E">
        <w:t xml:space="preserve">, </w:t>
      </w:r>
      <w:r w:rsidR="00A10B2E">
        <w:rPr>
          <w:rFonts w:hint="eastAsia"/>
        </w:rPr>
        <w:t>要计算所有样本与预测图片的L</w:t>
      </w:r>
      <w:r w:rsidR="00A10B2E">
        <w:t>1</w:t>
      </w:r>
      <w:r w:rsidR="00A10B2E">
        <w:rPr>
          <w:rFonts w:hint="eastAsia"/>
        </w:rPr>
        <w:t>距离</w:t>
      </w:r>
    </w:p>
    <w:p w:rsidR="0017496F" w:rsidRDefault="0017496F" w:rsidP="007E23F8"/>
    <w:p w:rsidR="0017496F" w:rsidRDefault="0017496F" w:rsidP="007E23F8">
      <w:r>
        <w:t>W</w:t>
      </w:r>
      <w:r>
        <w:rPr>
          <w:rFonts w:hint="eastAsia"/>
        </w:rPr>
        <w:t>e</w:t>
      </w:r>
      <w:r>
        <w:t xml:space="preserve"> want classifier who are fast at prediction, slow only for training</w:t>
      </w:r>
    </w:p>
    <w:p w:rsidR="001D17D4" w:rsidRDefault="00A10982" w:rsidP="007E23F8">
      <w:r>
        <w:rPr>
          <w:rFonts w:hint="eastAsia"/>
        </w:rPr>
        <w:t>除了L</w:t>
      </w:r>
      <w:r>
        <w:t>1</w:t>
      </w:r>
      <w:r>
        <w:rPr>
          <w:rFonts w:hint="eastAsia"/>
        </w:rPr>
        <w:t>距离，还有L</w:t>
      </w:r>
      <w:r>
        <w:t>2</w:t>
      </w:r>
      <w:r>
        <w:rPr>
          <w:rFonts w:hint="eastAsia"/>
        </w:rPr>
        <w:t>距离等</w:t>
      </w:r>
    </w:p>
    <w:p w:rsidR="006D4711" w:rsidRDefault="007F0A1D" w:rsidP="00F63D57">
      <w:pPr>
        <w:pStyle w:val="a5"/>
        <w:shd w:val="clear" w:color="auto" w:fill="FFFFFF"/>
        <w:spacing w:before="120" w:beforeAutospacing="0" w:after="120" w:afterAutospacing="0"/>
        <w:rPr>
          <w:rFonts w:ascii="Arial" w:hAnsi="Arial" w:cs="Arial"/>
          <w:vanish/>
          <w:color w:val="222222"/>
          <w:sz w:val="23"/>
          <w:szCs w:val="23"/>
        </w:rPr>
      </w:pPr>
      <w:r>
        <w:rPr>
          <w:rFonts w:hint="eastAsia"/>
        </w:rPr>
        <w:t>注意，L</w:t>
      </w:r>
      <w:r>
        <w:t>1</w:t>
      </w:r>
      <w:r>
        <w:rPr>
          <w:rFonts w:hint="eastAsia"/>
        </w:rPr>
        <w:t>距离认为，方形上的距离和原点都是相同的，</w:t>
      </w:r>
      <w:r w:rsidR="006D4711">
        <w:rPr>
          <w:rFonts w:hint="eastAsia"/>
        </w:rPr>
        <w:t xml:space="preserve"> </w:t>
      </w:r>
      <w:r w:rsidR="006D4711">
        <w:t xml:space="preserve"> </w:t>
      </w:r>
      <w:r w:rsidR="006D4711" w:rsidRPr="006D4711">
        <w:rPr>
          <w:rFonts w:ascii="Arial" w:hAnsi="Arial" w:cs="Arial"/>
          <w:color w:val="222222"/>
          <w:sz w:val="23"/>
          <w:szCs w:val="23"/>
        </w:rPr>
        <w:t>例如在</w:t>
      </w:r>
      <w:r w:rsidR="006D4711" w:rsidRPr="006D4711">
        <w:rPr>
          <w:rFonts w:ascii="Arial" w:hAnsi="Arial" w:cs="Arial"/>
          <w:color w:val="222222"/>
          <w:sz w:val="23"/>
          <w:szCs w:val="23"/>
        </w:rPr>
        <w:fldChar w:fldCharType="begin"/>
      </w:r>
      <w:r w:rsidR="006D4711" w:rsidRPr="006D4711">
        <w:rPr>
          <w:rFonts w:ascii="Arial" w:hAnsi="Arial" w:cs="Arial"/>
          <w:color w:val="222222"/>
          <w:sz w:val="23"/>
          <w:szCs w:val="23"/>
        </w:rPr>
        <w:instrText xml:space="preserve"> </w:instrText>
      </w:r>
      <w:r w:rsidR="006D4711" w:rsidRPr="006D4711">
        <w:rPr>
          <w:rFonts w:ascii="Arial" w:hAnsi="Arial" w:cs="Arial" w:hint="eastAsia"/>
          <w:color w:val="222222"/>
          <w:sz w:val="23"/>
          <w:szCs w:val="23"/>
        </w:rPr>
        <w:instrText>HYPERLINK "https://zh.wikipedia.org/wiki/%E5%B9%B3%E9%9D%A2" \o "</w:instrText>
      </w:r>
      <w:r w:rsidR="006D4711" w:rsidRPr="006D4711">
        <w:rPr>
          <w:rFonts w:ascii="Arial" w:hAnsi="Arial" w:cs="Arial" w:hint="eastAsia"/>
          <w:color w:val="222222"/>
          <w:sz w:val="23"/>
          <w:szCs w:val="23"/>
        </w:rPr>
        <w:instrText>平面</w:instrText>
      </w:r>
      <w:r w:rsidR="006D4711" w:rsidRPr="006D4711">
        <w:rPr>
          <w:rFonts w:ascii="Arial" w:hAnsi="Arial" w:cs="Arial" w:hint="eastAsia"/>
          <w:color w:val="222222"/>
          <w:sz w:val="23"/>
          <w:szCs w:val="23"/>
        </w:rPr>
        <w:instrText>"</w:instrText>
      </w:r>
      <w:r w:rsidR="006D4711" w:rsidRPr="006D4711">
        <w:rPr>
          <w:rFonts w:ascii="Arial" w:hAnsi="Arial" w:cs="Arial"/>
          <w:color w:val="222222"/>
          <w:sz w:val="23"/>
          <w:szCs w:val="23"/>
        </w:rPr>
        <w:instrText xml:space="preserve"> </w:instrText>
      </w:r>
      <w:r w:rsidR="006D4711" w:rsidRPr="006D4711">
        <w:rPr>
          <w:rFonts w:ascii="Arial" w:hAnsi="Arial" w:cs="Arial"/>
          <w:color w:val="222222"/>
          <w:sz w:val="23"/>
          <w:szCs w:val="23"/>
        </w:rPr>
        <w:fldChar w:fldCharType="separate"/>
      </w:r>
      <w:r w:rsidR="006D4711" w:rsidRPr="006D4711">
        <w:rPr>
          <w:rFonts w:ascii="Arial" w:hAnsi="Arial" w:cs="Arial"/>
          <w:color w:val="0B0080"/>
          <w:sz w:val="23"/>
          <w:szCs w:val="23"/>
          <w:u w:val="single"/>
        </w:rPr>
        <w:t>平面</w:t>
      </w:r>
      <w:r w:rsidR="006D4711" w:rsidRPr="006D4711">
        <w:rPr>
          <w:rFonts w:ascii="Arial" w:hAnsi="Arial" w:cs="Arial"/>
          <w:color w:val="222222"/>
          <w:sz w:val="23"/>
          <w:szCs w:val="23"/>
        </w:rPr>
        <w:fldChar w:fldCharType="end"/>
      </w:r>
      <w:r w:rsidR="006D4711" w:rsidRPr="006D4711">
        <w:rPr>
          <w:rFonts w:ascii="Arial" w:hAnsi="Arial" w:cs="Arial"/>
          <w:color w:val="222222"/>
          <w:sz w:val="23"/>
          <w:szCs w:val="23"/>
        </w:rPr>
        <w:t>上，坐标（</w:t>
      </w:r>
      <w:r w:rsidR="006D4711" w:rsidRPr="006D4711">
        <w:rPr>
          <w:rFonts w:ascii="Arial" w:hAnsi="Arial" w:cs="Arial"/>
          <w:i/>
          <w:iCs/>
          <w:color w:val="222222"/>
          <w:sz w:val="23"/>
          <w:szCs w:val="23"/>
        </w:rPr>
        <w:t>x</w:t>
      </w:r>
      <w:r w:rsidR="006D4711" w:rsidRPr="006D4711">
        <w:rPr>
          <w:rFonts w:ascii="Arial" w:hAnsi="Arial" w:cs="Arial"/>
          <w:color w:val="222222"/>
          <w:sz w:val="23"/>
          <w:szCs w:val="23"/>
          <w:vertAlign w:val="subscript"/>
        </w:rPr>
        <w:t>1</w:t>
      </w:r>
      <w:r w:rsidR="006D4711" w:rsidRPr="006D4711">
        <w:rPr>
          <w:rFonts w:ascii="Arial" w:hAnsi="Arial" w:cs="Arial"/>
          <w:color w:val="222222"/>
          <w:sz w:val="23"/>
          <w:szCs w:val="23"/>
        </w:rPr>
        <w:t>, </w:t>
      </w:r>
      <w:r w:rsidR="006D4711" w:rsidRPr="006D4711">
        <w:rPr>
          <w:rFonts w:ascii="Arial" w:hAnsi="Arial" w:cs="Arial"/>
          <w:i/>
          <w:iCs/>
          <w:color w:val="222222"/>
          <w:sz w:val="23"/>
          <w:szCs w:val="23"/>
        </w:rPr>
        <w:t>y</w:t>
      </w:r>
      <w:r w:rsidR="006D4711" w:rsidRPr="006D4711">
        <w:rPr>
          <w:rFonts w:ascii="Arial" w:hAnsi="Arial" w:cs="Arial"/>
          <w:color w:val="222222"/>
          <w:sz w:val="23"/>
          <w:szCs w:val="23"/>
          <w:vertAlign w:val="subscript"/>
        </w:rPr>
        <w:t>1</w:t>
      </w:r>
      <w:r w:rsidR="006D4711" w:rsidRPr="006D4711">
        <w:rPr>
          <w:rFonts w:ascii="Arial" w:hAnsi="Arial" w:cs="Arial"/>
          <w:color w:val="222222"/>
          <w:sz w:val="23"/>
          <w:szCs w:val="23"/>
        </w:rPr>
        <w:t>）的点</w:t>
      </w:r>
      <w:r w:rsidR="006D4711" w:rsidRPr="006D4711">
        <w:rPr>
          <w:rFonts w:ascii="Arial" w:hAnsi="Arial" w:cs="Arial"/>
          <w:i/>
          <w:iCs/>
          <w:color w:val="222222"/>
          <w:sz w:val="23"/>
          <w:szCs w:val="23"/>
        </w:rPr>
        <w:t>P</w:t>
      </w:r>
      <w:r w:rsidR="006D4711" w:rsidRPr="006D4711">
        <w:rPr>
          <w:rFonts w:ascii="Arial" w:hAnsi="Arial" w:cs="Arial"/>
          <w:color w:val="222222"/>
          <w:sz w:val="23"/>
          <w:szCs w:val="23"/>
          <w:vertAlign w:val="subscript"/>
        </w:rPr>
        <w:t>1</w:t>
      </w:r>
      <w:r w:rsidR="006D4711" w:rsidRPr="006D4711">
        <w:rPr>
          <w:rFonts w:ascii="Arial" w:hAnsi="Arial" w:cs="Arial"/>
          <w:color w:val="222222"/>
          <w:sz w:val="23"/>
          <w:szCs w:val="23"/>
        </w:rPr>
        <w:t>与坐标（</w:t>
      </w:r>
      <w:r w:rsidR="006D4711" w:rsidRPr="006D4711">
        <w:rPr>
          <w:rFonts w:ascii="Arial" w:hAnsi="Arial" w:cs="Arial"/>
          <w:i/>
          <w:iCs/>
          <w:color w:val="222222"/>
          <w:sz w:val="23"/>
          <w:szCs w:val="23"/>
        </w:rPr>
        <w:t>x</w:t>
      </w:r>
      <w:r w:rsidR="006D4711" w:rsidRPr="006D4711">
        <w:rPr>
          <w:rFonts w:ascii="Arial" w:hAnsi="Arial" w:cs="Arial"/>
          <w:color w:val="222222"/>
          <w:sz w:val="23"/>
          <w:szCs w:val="23"/>
          <w:vertAlign w:val="subscript"/>
        </w:rPr>
        <w:t>2</w:t>
      </w:r>
      <w:r w:rsidR="006D4711" w:rsidRPr="006D4711">
        <w:rPr>
          <w:rFonts w:ascii="Arial" w:hAnsi="Arial" w:cs="Arial"/>
          <w:color w:val="222222"/>
          <w:sz w:val="23"/>
          <w:szCs w:val="23"/>
        </w:rPr>
        <w:t>, </w:t>
      </w:r>
      <w:r w:rsidR="006D4711" w:rsidRPr="006D4711">
        <w:rPr>
          <w:rFonts w:ascii="Arial" w:hAnsi="Arial" w:cs="Arial"/>
          <w:i/>
          <w:iCs/>
          <w:color w:val="222222"/>
          <w:sz w:val="23"/>
          <w:szCs w:val="23"/>
        </w:rPr>
        <w:t>y</w:t>
      </w:r>
      <w:r w:rsidR="006D4711" w:rsidRPr="006D4711">
        <w:rPr>
          <w:rFonts w:ascii="Arial" w:hAnsi="Arial" w:cs="Arial"/>
          <w:color w:val="222222"/>
          <w:sz w:val="23"/>
          <w:szCs w:val="23"/>
          <w:vertAlign w:val="subscript"/>
        </w:rPr>
        <w:t>2</w:t>
      </w:r>
      <w:r w:rsidR="006D4711" w:rsidRPr="006D4711">
        <w:rPr>
          <w:rFonts w:ascii="Arial" w:hAnsi="Arial" w:cs="Arial"/>
          <w:color w:val="222222"/>
          <w:sz w:val="23"/>
          <w:szCs w:val="23"/>
        </w:rPr>
        <w:t>）的点</w:t>
      </w:r>
      <w:r w:rsidR="006D4711" w:rsidRPr="006D4711">
        <w:rPr>
          <w:rFonts w:ascii="Arial" w:hAnsi="Arial" w:cs="Arial"/>
          <w:i/>
          <w:iCs/>
          <w:color w:val="222222"/>
          <w:sz w:val="23"/>
          <w:szCs w:val="23"/>
        </w:rPr>
        <w:t>P</w:t>
      </w:r>
      <w:r w:rsidR="006D4711" w:rsidRPr="006D4711">
        <w:rPr>
          <w:rFonts w:ascii="Arial" w:hAnsi="Arial" w:cs="Arial"/>
          <w:color w:val="222222"/>
          <w:sz w:val="23"/>
          <w:szCs w:val="23"/>
          <w:vertAlign w:val="subscript"/>
        </w:rPr>
        <w:t>2</w:t>
      </w:r>
      <w:r w:rsidR="006D4711" w:rsidRPr="006D4711">
        <w:rPr>
          <w:rFonts w:ascii="Arial" w:hAnsi="Arial" w:cs="Arial"/>
          <w:color w:val="222222"/>
          <w:sz w:val="23"/>
          <w:szCs w:val="23"/>
        </w:rPr>
        <w:t>的曼哈顿距离为：</w:t>
      </w:r>
      <w:r w:rsidR="00804E27" w:rsidRPr="00804E27">
        <w:rPr>
          <w:rFonts w:ascii="Arial" w:hAnsi="Arial" w:cs="Arial"/>
          <w:color w:val="222222"/>
          <w:position w:val="-12"/>
          <w:sz w:val="23"/>
          <w:szCs w:val="23"/>
        </w:rPr>
        <w:object w:dxaOrig="1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98.85pt;height:18.25pt" o:ole="">
            <v:imagedata r:id="rId9" o:title=""/>
          </v:shape>
          <o:OLEObject Type="Embed" ProgID="Equation.DSMT4" ShapeID="_x0000_i1037" DrawAspect="Content" ObjectID="_1605363518" r:id="rId10"/>
        </w:object>
      </w:r>
    </w:p>
    <w:p w:rsidR="00F63D57" w:rsidRDefault="00F63D57" w:rsidP="00F63D57">
      <w:pPr>
        <w:pStyle w:val="a5"/>
        <w:shd w:val="clear" w:color="auto" w:fill="FFFFFF"/>
        <w:spacing w:before="120" w:beforeAutospacing="0" w:after="120" w:afterAutospacing="0"/>
        <w:rPr>
          <w:rFonts w:ascii="Arial" w:hAnsi="Arial" w:cs="Arial"/>
          <w:vanish/>
          <w:color w:val="222222"/>
          <w:sz w:val="23"/>
          <w:szCs w:val="23"/>
        </w:rPr>
      </w:pPr>
    </w:p>
    <w:p w:rsidR="00804E27" w:rsidRPr="006D4711" w:rsidRDefault="00804E27" w:rsidP="00F63D57">
      <w:pPr>
        <w:pStyle w:val="a5"/>
        <w:shd w:val="clear" w:color="auto" w:fill="FFFFFF"/>
        <w:spacing w:before="120" w:beforeAutospacing="0" w:after="120" w:afterAutospacing="0"/>
        <w:rPr>
          <w:rFonts w:ascii="Arial" w:hAnsi="Arial" w:cs="Arial"/>
          <w:color w:val="222222"/>
          <w:sz w:val="23"/>
          <w:szCs w:val="23"/>
        </w:rPr>
      </w:pPr>
    </w:p>
    <w:p w:rsidR="007F0A1D" w:rsidRDefault="007F0A1D" w:rsidP="007E23F8">
      <w:pPr>
        <w:rPr>
          <w:rFonts w:hint="eastAsia"/>
        </w:rPr>
      </w:pPr>
    </w:p>
    <w:p w:rsidR="006E1F2E" w:rsidRPr="006E1F2E" w:rsidRDefault="006E1F2E" w:rsidP="007E23F8">
      <w:pPr>
        <w:rPr>
          <w:rFonts w:hint="eastAsia"/>
        </w:rPr>
      </w:pPr>
      <w:r w:rsidRPr="006E1F2E">
        <w:rPr>
          <w:noProof/>
        </w:rPr>
        <w:lastRenderedPageBreak/>
        <w:drawing>
          <wp:inline distT="0" distB="0" distL="0" distR="0">
            <wp:extent cx="3073400" cy="1530901"/>
            <wp:effectExtent l="0" t="0" r="0" b="0"/>
            <wp:docPr id="5" name="图片 5" descr="C:\Users\Owner\AppData\Local\Temp\154382373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Owner\AppData\Local\Temp\1543823739(1)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2401" cy="153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17D4" w:rsidRDefault="001D17D4" w:rsidP="007E23F8">
      <w:r>
        <w:t xml:space="preserve">K-NN </w:t>
      </w:r>
      <w:r>
        <w:rPr>
          <w:rFonts w:hint="eastAsia"/>
        </w:rPr>
        <w:t>认为所有的像素点都是同等重要的</w:t>
      </w:r>
    </w:p>
    <w:p w:rsidR="007F0A1D" w:rsidRDefault="007F0A1D" w:rsidP="007E23F8"/>
    <w:p w:rsidR="007F0A1D" w:rsidRDefault="003A260B" w:rsidP="007E23F8">
      <w:r>
        <w:t>‘</w:t>
      </w:r>
      <w:r>
        <w:rPr>
          <w:rFonts w:hint="eastAsia"/>
        </w:rPr>
        <w:t>距离</w:t>
      </w:r>
      <w:r>
        <w:t>’</w:t>
      </w:r>
      <w:r>
        <w:rPr>
          <w:rFonts w:hint="eastAsia"/>
        </w:rPr>
        <w:t>的概念不仅局限于向量，</w:t>
      </w:r>
      <w:r w:rsidR="00F01480">
        <w:rPr>
          <w:rFonts w:hint="eastAsia"/>
        </w:rPr>
        <w:t>图片，</w:t>
      </w:r>
      <w:r>
        <w:rPr>
          <w:rFonts w:hint="eastAsia"/>
        </w:rPr>
        <w:t>还可以应用于文本，</w:t>
      </w:r>
      <w:r w:rsidR="00F01480">
        <w:rPr>
          <w:rFonts w:hint="eastAsia"/>
        </w:rPr>
        <w:t>等</w:t>
      </w:r>
    </w:p>
    <w:p w:rsidR="007F0A1D" w:rsidRDefault="007F0A1D" w:rsidP="007E23F8"/>
    <w:p w:rsidR="007F0A1D" w:rsidRDefault="00712E4C" w:rsidP="007E23F8">
      <w:r w:rsidRPr="00712E4C">
        <w:rPr>
          <w:noProof/>
        </w:rPr>
        <w:drawing>
          <wp:inline distT="0" distB="0" distL="0" distR="0">
            <wp:extent cx="3282950" cy="1647669"/>
            <wp:effectExtent l="0" t="0" r="0" b="0"/>
            <wp:docPr id="8" name="图片 8" descr="C:\Users\Owner\AppData\Local\Temp\154382468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Owner\AppData\Local\Temp\1543824683(1)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8933" cy="1650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0A1D" w:rsidRDefault="007F0A1D" w:rsidP="007E23F8"/>
    <w:p w:rsidR="007F0A1D" w:rsidRDefault="00712E4C" w:rsidP="007E23F8">
      <w:r>
        <w:rPr>
          <w:rFonts w:hint="eastAsia"/>
        </w:rPr>
        <w:t>当使用L</w:t>
      </w:r>
      <w:r>
        <w:t>1</w:t>
      </w:r>
      <w:r>
        <w:rPr>
          <w:rFonts w:hint="eastAsia"/>
        </w:rPr>
        <w:t>时（左图），决策边界更倾向于沿</w:t>
      </w:r>
      <w:r w:rsidRPr="00712E4C">
        <w:rPr>
          <w:noProof/>
        </w:rPr>
        <w:drawing>
          <wp:inline distT="0" distB="0" distL="0" distR="0">
            <wp:extent cx="495300" cy="388784"/>
            <wp:effectExtent l="0" t="0" r="0" b="0"/>
            <wp:docPr id="9" name="图片 9" descr="C:\Users\Owner\AppData\Local\Temp\154382478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Owner\AppData\Local\Temp\1543824783(1)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65" cy="402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这样的方向，</w:t>
      </w:r>
      <w:r w:rsidR="005B247F">
        <w:rPr>
          <w:rFonts w:hint="eastAsia"/>
        </w:rPr>
        <w:t>因为这样的方向的距离所取的点的距离是一样的，</w:t>
      </w:r>
    </w:p>
    <w:p w:rsidR="005527DF" w:rsidRDefault="005527DF" w:rsidP="007E23F8"/>
    <w:p w:rsidR="005527DF" w:rsidRDefault="005527DF" w:rsidP="007E23F8">
      <w:pPr>
        <w:rPr>
          <w:rFonts w:hint="eastAsia"/>
        </w:rPr>
      </w:pPr>
      <w:r>
        <w:rPr>
          <w:rFonts w:hint="eastAsia"/>
        </w:rPr>
        <w:t>因为L</w:t>
      </w:r>
      <w:r>
        <w:t>1</w:t>
      </w:r>
      <w:r>
        <w:rPr>
          <w:rFonts w:hint="eastAsia"/>
        </w:rPr>
        <w:t>更依赖坐标，如果当坐标有意义时，可能比L</w:t>
      </w:r>
      <w:r>
        <w:t>2</w:t>
      </w:r>
      <w:r>
        <w:rPr>
          <w:rFonts w:hint="eastAsia"/>
        </w:rPr>
        <w:t>距离更好一些</w:t>
      </w:r>
    </w:p>
    <w:p w:rsidR="00453DC1" w:rsidRDefault="00453DC1" w:rsidP="007E23F8"/>
    <w:p w:rsidR="00453DC1" w:rsidRDefault="00453DC1" w:rsidP="007E23F8">
      <w:pPr>
        <w:rPr>
          <w:rFonts w:hint="eastAsia"/>
        </w:rPr>
      </w:pPr>
      <w:r>
        <w:t>K:</w:t>
      </w:r>
      <w:r>
        <w:rPr>
          <w:rFonts w:hint="eastAsia"/>
        </w:rPr>
        <w:t xml:space="preserve">超参数 </w:t>
      </w:r>
      <w:r>
        <w:t xml:space="preserve"> </w:t>
      </w:r>
      <w:proofErr w:type="spellStart"/>
      <w:r>
        <w:t>hyperparameters</w:t>
      </w:r>
      <w:proofErr w:type="spellEnd"/>
      <w:r w:rsidR="00FD4885">
        <w:t xml:space="preserve">, </w:t>
      </w:r>
      <w:r w:rsidR="00FD4885">
        <w:rPr>
          <w:rFonts w:hint="eastAsia"/>
        </w:rPr>
        <w:t>设置的而非是习得的</w:t>
      </w:r>
    </w:p>
    <w:p w:rsidR="005B247F" w:rsidRPr="00712E4C" w:rsidRDefault="005B247F" w:rsidP="007E23F8">
      <w:pPr>
        <w:rPr>
          <w:rFonts w:hint="eastAsia"/>
        </w:rPr>
      </w:pPr>
    </w:p>
    <w:p w:rsidR="007F0A1D" w:rsidRDefault="00F038AD" w:rsidP="007E23F8">
      <w:r>
        <w:rPr>
          <w:rFonts w:hint="eastAsia"/>
        </w:rPr>
        <w:t>设置超参数：</w:t>
      </w:r>
      <w:proofErr w:type="gramStart"/>
      <w:r w:rsidR="00173F2A">
        <w:rPr>
          <w:rFonts w:hint="eastAsia"/>
        </w:rPr>
        <w:t>dep</w:t>
      </w:r>
      <w:r w:rsidR="00173F2A">
        <w:t>ends</w:t>
      </w:r>
      <w:proofErr w:type="gramEnd"/>
    </w:p>
    <w:p w:rsidR="00F00DFF" w:rsidRDefault="00F00DFF" w:rsidP="004C679B">
      <w:pPr>
        <w:pStyle w:val="a4"/>
        <w:numPr>
          <w:ilvl w:val="0"/>
          <w:numId w:val="2"/>
        </w:numPr>
        <w:ind w:firstLineChars="0"/>
      </w:pPr>
      <w:r>
        <w:t xml:space="preserve">K=1 </w:t>
      </w:r>
      <w:r>
        <w:rPr>
          <w:rFonts w:hint="eastAsia"/>
        </w:rPr>
        <w:t>对训练集的拟合成都往往较高，</w:t>
      </w:r>
      <w:r w:rsidR="00E708B0">
        <w:rPr>
          <w:rFonts w:hint="eastAsia"/>
        </w:rPr>
        <w:t>但</w:t>
      </w:r>
      <w:r>
        <w:rPr>
          <w:rFonts w:hint="eastAsia"/>
        </w:rPr>
        <w:t>泛化能力往往很差</w:t>
      </w:r>
    </w:p>
    <w:p w:rsidR="007F0A1D" w:rsidRPr="004C679B" w:rsidRDefault="00A44538" w:rsidP="004C679B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把t</w:t>
      </w:r>
      <w:r>
        <w:t xml:space="preserve">rain </w:t>
      </w:r>
      <w:r>
        <w:rPr>
          <w:rFonts w:hint="eastAsia"/>
        </w:rPr>
        <w:t>data</w:t>
      </w:r>
      <w:r>
        <w:t xml:space="preserve"> </w:t>
      </w:r>
      <w:r>
        <w:rPr>
          <w:rFonts w:hint="eastAsia"/>
        </w:rPr>
        <w:t>分割成 t</w:t>
      </w:r>
      <w:r>
        <w:t xml:space="preserve">rain </w:t>
      </w:r>
      <w:r>
        <w:rPr>
          <w:rFonts w:hint="eastAsia"/>
        </w:rPr>
        <w:t xml:space="preserve">和 </w:t>
      </w:r>
      <w:r>
        <w:t>test</w:t>
      </w:r>
      <w:r w:rsidR="00B118AE">
        <w:t xml:space="preserve"> ,</w:t>
      </w:r>
      <w:r w:rsidR="00B118AE">
        <w:rPr>
          <w:rFonts w:hint="eastAsia"/>
        </w:rPr>
        <w:t>进行训练和验证</w:t>
      </w:r>
    </w:p>
    <w:p w:rsidR="007F0A1D" w:rsidRDefault="003B772B" w:rsidP="007E23F8">
      <w:pPr>
        <w:rPr>
          <w:rFonts w:hint="eastAsia"/>
        </w:rPr>
      </w:pPr>
      <w:r w:rsidRPr="003B772B">
        <w:rPr>
          <w:noProof/>
        </w:rPr>
        <w:drawing>
          <wp:inline distT="0" distB="0" distL="0" distR="0">
            <wp:extent cx="3606800" cy="536993"/>
            <wp:effectExtent l="0" t="0" r="0" b="0"/>
            <wp:docPr id="11" name="图片 11" descr="C:\Users\Owner\AppData\Local\Temp\154382603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Owner\AppData\Local\Temp\1543826037(1)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1337" cy="54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0A1D" w:rsidRDefault="006C3A02" w:rsidP="002236E8">
      <w:pPr>
        <w:pStyle w:val="a4"/>
        <w:numPr>
          <w:ilvl w:val="0"/>
          <w:numId w:val="2"/>
        </w:numPr>
        <w:ind w:firstLineChars="0"/>
      </w:pPr>
      <w:r>
        <w:t>B</w:t>
      </w:r>
      <w:r>
        <w:rPr>
          <w:rFonts w:hint="eastAsia"/>
        </w:rPr>
        <w:t>ett</w:t>
      </w:r>
      <w:r>
        <w:t>er way ,</w:t>
      </w:r>
      <w:r>
        <w:rPr>
          <w:rFonts w:hint="eastAsia"/>
        </w:rPr>
        <w:t>把</w:t>
      </w:r>
      <w:r>
        <w:t xml:space="preserve">data split to 3 parts: </w:t>
      </w:r>
      <w:proofErr w:type="gramStart"/>
      <w:r>
        <w:t>train</w:t>
      </w:r>
      <w:proofErr w:type="gramEnd"/>
      <w:r>
        <w:t xml:space="preserve">, </w:t>
      </w:r>
      <w:proofErr w:type="spellStart"/>
      <w:r>
        <w:t>val</w:t>
      </w:r>
      <w:proofErr w:type="spellEnd"/>
      <w:r>
        <w:t xml:space="preserve"> , test.</w:t>
      </w:r>
    </w:p>
    <w:p w:rsidR="00657759" w:rsidRDefault="00657759" w:rsidP="00657759">
      <w:pPr>
        <w:pStyle w:val="a4"/>
        <w:ind w:left="360" w:firstLineChars="0" w:firstLine="0"/>
      </w:pPr>
      <w:r>
        <w:t xml:space="preserve">Choose </w:t>
      </w:r>
      <w:proofErr w:type="spellStart"/>
      <w:r>
        <w:t>hyperparameters</w:t>
      </w:r>
      <w:proofErr w:type="spellEnd"/>
      <w:r>
        <w:t xml:space="preserve"> on </w:t>
      </w:r>
      <w:proofErr w:type="spellStart"/>
      <w:proofErr w:type="gramStart"/>
      <w:r>
        <w:t>val</w:t>
      </w:r>
      <w:proofErr w:type="spellEnd"/>
      <w:r>
        <w:t xml:space="preserve"> ,</w:t>
      </w:r>
      <w:proofErr w:type="gramEnd"/>
      <w:r>
        <w:t xml:space="preserve"> and evaluate on test!</w:t>
      </w:r>
    </w:p>
    <w:p w:rsidR="00866C53" w:rsidRDefault="009072DC" w:rsidP="00657759">
      <w:pPr>
        <w:pStyle w:val="a4"/>
        <w:ind w:left="360" w:firstLineChars="0" w:firstLine="0"/>
      </w:pPr>
      <w:r w:rsidRPr="009072DC">
        <w:rPr>
          <w:noProof/>
        </w:rPr>
        <w:drawing>
          <wp:inline distT="0" distB="0" distL="0" distR="0">
            <wp:extent cx="3175000" cy="462108"/>
            <wp:effectExtent l="0" t="0" r="0" b="0"/>
            <wp:docPr id="12" name="图片 12" descr="C:\Users\Owner\AppData\Local\Temp\154382619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Owner\AppData\Local\Temp\1543826191(1)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7558" cy="469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420D" w:rsidRDefault="00637FFC" w:rsidP="007E23F8">
      <w:r>
        <w:rPr>
          <w:rFonts w:hint="eastAsia"/>
        </w:rPr>
        <w:t>最后才使用t</w:t>
      </w:r>
      <w:r>
        <w:t>est</w:t>
      </w:r>
      <w:r w:rsidR="00372996">
        <w:rPr>
          <w:rFonts w:hint="eastAsia"/>
        </w:rPr>
        <w:t>集</w:t>
      </w:r>
    </w:p>
    <w:p w:rsidR="009A420D" w:rsidRDefault="009A420D" w:rsidP="007E23F8"/>
    <w:p w:rsidR="009A420D" w:rsidRDefault="00951F09" w:rsidP="00E65C83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lastRenderedPageBreak/>
        <w:t>交叉验证</w:t>
      </w:r>
      <w:r w:rsidR="00DF24DE">
        <w:rPr>
          <w:rFonts w:hint="eastAsia"/>
        </w:rPr>
        <w:t>，在小数据集中应用，在深度学习中不常用</w:t>
      </w:r>
    </w:p>
    <w:p w:rsidR="009A420D" w:rsidRDefault="00597109" w:rsidP="007E23F8">
      <w:r>
        <w:rPr>
          <w:noProof/>
        </w:rPr>
        <w:drawing>
          <wp:inline distT="0" distB="0" distL="0" distR="0" wp14:anchorId="7EA228AF" wp14:editId="0F39DC75">
            <wp:extent cx="3327400" cy="1170147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346471" cy="1176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20D" w:rsidRDefault="009A420D" w:rsidP="007E23F8"/>
    <w:p w:rsidR="009A420D" w:rsidRDefault="00386B99" w:rsidP="007E23F8">
      <w:pPr>
        <w:rPr>
          <w:rFonts w:hint="eastAsia"/>
        </w:rPr>
      </w:pPr>
      <w:r>
        <w:rPr>
          <w:rFonts w:hint="eastAsia"/>
        </w:rPr>
        <w:t>数据</w:t>
      </w:r>
      <w:r w:rsidR="00CA40EE">
        <w:rPr>
          <w:rFonts w:hint="eastAsia"/>
        </w:rPr>
        <w:t>集的数据应该是随机的，默认每个点服从统一分布，相互独立，有种方法，是一次获取大量数据，预处理时再打乱，分为训练和测试集</w:t>
      </w:r>
    </w:p>
    <w:p w:rsidR="009A420D" w:rsidRDefault="009A420D" w:rsidP="007E23F8"/>
    <w:p w:rsidR="009A420D" w:rsidRDefault="00657909" w:rsidP="007E23F8">
      <w:r>
        <w:rPr>
          <w:rFonts w:hint="eastAsia"/>
        </w:rPr>
        <w:t>经过交叉验证，会得到pic</w:t>
      </w:r>
      <w:r>
        <w:t xml:space="preserve"> bellow:</w:t>
      </w:r>
    </w:p>
    <w:p w:rsidR="00657909" w:rsidRPr="00657909" w:rsidRDefault="00643781" w:rsidP="007E23F8">
      <w:pPr>
        <w:rPr>
          <w:rFonts w:hint="eastAsia"/>
        </w:rPr>
      </w:pPr>
      <w:r w:rsidRPr="00643781">
        <w:rPr>
          <w:noProof/>
        </w:rPr>
        <w:drawing>
          <wp:inline distT="0" distB="0" distL="0" distR="0">
            <wp:extent cx="5274310" cy="2585156"/>
            <wp:effectExtent l="0" t="0" r="2540" b="5715"/>
            <wp:docPr id="16" name="图片 16" descr="C:\Users\Owner\AppData\Local\Temp\154382712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Owner\AppData\Local\Temp\1543827128(1)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5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420D" w:rsidRDefault="00643781" w:rsidP="00643781">
      <w:pPr>
        <w:ind w:firstLineChars="200" w:firstLine="420"/>
        <w:rPr>
          <w:rFonts w:hint="eastAsia"/>
        </w:rPr>
      </w:pPr>
      <w:r>
        <w:t>X</w:t>
      </w:r>
      <w:r>
        <w:rPr>
          <w:rFonts w:hint="eastAsia"/>
        </w:rPr>
        <w:t>轴：K</w:t>
      </w:r>
      <w:proofErr w:type="gramStart"/>
      <w:r>
        <w:rPr>
          <w:rFonts w:hint="eastAsia"/>
        </w:rPr>
        <w:t>超参的</w:t>
      </w:r>
      <w:proofErr w:type="gramEnd"/>
      <w:r>
        <w:rPr>
          <w:rFonts w:hint="eastAsia"/>
        </w:rPr>
        <w:t xml:space="preserve">取值 </w:t>
      </w:r>
      <w:r w:rsidR="00CE5059">
        <w:t xml:space="preserve"> , </w:t>
      </w:r>
      <w:r w:rsidR="00CE5059">
        <w:rPr>
          <w:rFonts w:hint="eastAsia"/>
        </w:rPr>
        <w:t>这里k取值为</w:t>
      </w:r>
      <w:r w:rsidR="001510CB">
        <w:rPr>
          <w:rFonts w:hint="eastAsia"/>
        </w:rPr>
        <w:t>约为</w:t>
      </w:r>
      <w:r w:rsidR="00CE5059">
        <w:rPr>
          <w:rFonts w:hint="eastAsia"/>
        </w:rPr>
        <w:t>7时a</w:t>
      </w:r>
      <w:r w:rsidR="00CE5059">
        <w:t>ccuracy</w:t>
      </w:r>
      <w:r w:rsidR="00CE5059">
        <w:rPr>
          <w:rFonts w:hint="eastAsia"/>
        </w:rPr>
        <w:t>最高</w:t>
      </w:r>
    </w:p>
    <w:p w:rsidR="00643781" w:rsidRDefault="00643781" w:rsidP="00643781">
      <w:pPr>
        <w:ind w:firstLineChars="200" w:firstLine="420"/>
        <w:rPr>
          <w:rFonts w:hint="eastAsia"/>
        </w:rPr>
      </w:pPr>
      <w:r>
        <w:t>Y</w:t>
      </w:r>
      <w:r>
        <w:rPr>
          <w:rFonts w:hint="eastAsia"/>
        </w:rPr>
        <w:t>轴：</w:t>
      </w:r>
      <w:r w:rsidR="008658F8">
        <w:rPr>
          <w:rFonts w:hint="eastAsia"/>
        </w:rPr>
        <w:t>交叉验证的a</w:t>
      </w:r>
      <w:r w:rsidR="008658F8">
        <w:t>ccuracy</w:t>
      </w:r>
      <w:r w:rsidR="0070579A">
        <w:t xml:space="preserve"> </w:t>
      </w:r>
      <w:r w:rsidR="0070579A">
        <w:rPr>
          <w:rFonts w:hint="eastAsia"/>
        </w:rPr>
        <w:t xml:space="preserve">的 </w:t>
      </w:r>
    </w:p>
    <w:p w:rsidR="009A420D" w:rsidRDefault="00033DB1" w:rsidP="007E23F8">
      <w:r>
        <w:t xml:space="preserve">Deviation : </w:t>
      </w:r>
      <w:r>
        <w:rPr>
          <w:rFonts w:hint="eastAsia"/>
        </w:rPr>
        <w:t>误差</w:t>
      </w:r>
    </w:p>
    <w:p w:rsidR="009A420D" w:rsidRDefault="009A420D" w:rsidP="007E23F8"/>
    <w:p w:rsidR="00494082" w:rsidRDefault="00494082" w:rsidP="00494082">
      <w:pPr>
        <w:pStyle w:val="3"/>
        <w:rPr>
          <w:rFonts w:hint="eastAsia"/>
        </w:rPr>
      </w:pPr>
    </w:p>
    <w:p w:rsidR="0070579A" w:rsidRDefault="0070579A" w:rsidP="007E23F8">
      <w:pPr>
        <w:rPr>
          <w:rFonts w:hint="eastAsia"/>
        </w:rPr>
      </w:pPr>
      <w:r>
        <w:rPr>
          <w:rFonts w:hint="eastAsia"/>
        </w:rPr>
        <w:t>另外一个K</w:t>
      </w:r>
      <w:r>
        <w:t>NN</w:t>
      </w:r>
      <w:r>
        <w:rPr>
          <w:rFonts w:hint="eastAsia"/>
        </w:rPr>
        <w:t>不适合用在图像分析上的原因是</w:t>
      </w:r>
      <w:r w:rsidR="00CA04EB">
        <w:rPr>
          <w:rFonts w:hint="eastAsia"/>
        </w:rPr>
        <w:t>，这样的‘距离’概念不适合表示图像的相似度，</w:t>
      </w:r>
    </w:p>
    <w:p w:rsidR="009A420D" w:rsidRDefault="00494082" w:rsidP="007E23F8">
      <w:r w:rsidRPr="00494082">
        <w:rPr>
          <w:noProof/>
        </w:rPr>
        <w:drawing>
          <wp:inline distT="0" distB="0" distL="0" distR="0">
            <wp:extent cx="2198788" cy="650595"/>
            <wp:effectExtent l="0" t="0" r="0" b="0"/>
            <wp:docPr id="17" name="图片 17" descr="C:\Users\Owner\AppData\Local\Temp\154382749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Owner\AppData\Local\Temp\1543827498(1)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6542" cy="661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420D" w:rsidRDefault="009A420D" w:rsidP="007E23F8"/>
    <w:p w:rsidR="00494082" w:rsidRDefault="00494082" w:rsidP="00494082">
      <w:pPr>
        <w:pStyle w:val="3"/>
        <w:rPr>
          <w:rFonts w:hint="eastAsia"/>
        </w:rPr>
      </w:pPr>
    </w:p>
    <w:p w:rsidR="009A420D" w:rsidRDefault="00494082" w:rsidP="007E23F8">
      <w:r>
        <w:t>C</w:t>
      </w:r>
      <w:r>
        <w:rPr>
          <w:rFonts w:hint="eastAsia"/>
        </w:rPr>
        <w:t>ur</w:t>
      </w:r>
      <w:r>
        <w:t xml:space="preserve">se of </w:t>
      </w:r>
      <w:r w:rsidR="00397C06">
        <w:t>dimension</w:t>
      </w:r>
      <w:r w:rsidR="00397C06">
        <w:rPr>
          <w:rFonts w:hint="eastAsia"/>
        </w:rPr>
        <w:t>ali</w:t>
      </w:r>
      <w:r w:rsidR="00397C06">
        <w:t>ty</w:t>
      </w:r>
      <w:r>
        <w:t xml:space="preserve">  </w:t>
      </w:r>
      <w:r>
        <w:rPr>
          <w:rFonts w:hint="eastAsia"/>
        </w:rPr>
        <w:t>维度灾难</w:t>
      </w:r>
    </w:p>
    <w:p w:rsidR="00CE5059" w:rsidRDefault="00BE6E77" w:rsidP="007E23F8">
      <w:r w:rsidRPr="00BE6E77">
        <w:rPr>
          <w:noProof/>
        </w:rPr>
        <w:drawing>
          <wp:inline distT="0" distB="0" distL="0" distR="0">
            <wp:extent cx="2674213" cy="1287440"/>
            <wp:effectExtent l="0" t="0" r="0" b="8255"/>
            <wp:docPr id="18" name="图片 18" descr="C:\Users\Owner\AppData\Local\Temp\154382766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Owner\AppData\Local\Temp\1543827660(1)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842" cy="1294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059" w:rsidRDefault="00617649" w:rsidP="007E23F8">
      <w:r>
        <w:rPr>
          <w:rFonts w:hint="eastAsia"/>
        </w:rPr>
        <w:t>K</w:t>
      </w:r>
      <w:r>
        <w:t>NN</w:t>
      </w:r>
      <w:r>
        <w:rPr>
          <w:rFonts w:hint="eastAsia"/>
        </w:rPr>
        <w:t>学习训</w:t>
      </w:r>
      <w:r w:rsidR="00BE6E77">
        <w:rPr>
          <w:rFonts w:hint="eastAsia"/>
        </w:rPr>
        <w:t>练集</w:t>
      </w:r>
      <w:r>
        <w:rPr>
          <w:rFonts w:hint="eastAsia"/>
        </w:rPr>
        <w:t>，目的是</w:t>
      </w:r>
      <w:r w:rsidR="00BE6E77">
        <w:rPr>
          <w:rFonts w:hint="eastAsia"/>
        </w:rPr>
        <w:t>把样本空间分成几块</w:t>
      </w:r>
      <w:r w:rsidR="00886580">
        <w:rPr>
          <w:rFonts w:hint="eastAsia"/>
        </w:rPr>
        <w:t>（进行分类）</w:t>
      </w:r>
    </w:p>
    <w:p w:rsidR="00697713" w:rsidRDefault="00697713" w:rsidP="007E23F8">
      <w:pPr>
        <w:rPr>
          <w:rFonts w:hint="eastAsia"/>
        </w:rPr>
      </w:pPr>
      <w:r>
        <w:rPr>
          <w:rFonts w:hint="eastAsia"/>
        </w:rPr>
        <w:t>如果我们希望分类器分的好，需要训练数据能密集的cov</w:t>
      </w:r>
      <w:r>
        <w:t>er</w:t>
      </w:r>
      <w:r>
        <w:rPr>
          <w:rFonts w:hint="eastAsia"/>
        </w:rPr>
        <w:t>样本空间，否则就会出现样本中有一些‘稀疏’的区域</w:t>
      </w:r>
      <w:r w:rsidR="009F7FCA">
        <w:rPr>
          <w:rFonts w:hint="eastAsia"/>
        </w:rPr>
        <w:t>，样本点的距离就会比较远，没有太高的相关度</w:t>
      </w:r>
    </w:p>
    <w:p w:rsidR="00CE5059" w:rsidRDefault="00CE5059" w:rsidP="007E23F8"/>
    <w:p w:rsidR="00CE5059" w:rsidRDefault="00462051" w:rsidP="007E23F8">
      <w:pPr>
        <w:rPr>
          <w:rFonts w:hint="eastAsia"/>
        </w:rPr>
      </w:pPr>
      <w:r>
        <w:rPr>
          <w:rFonts w:hint="eastAsia"/>
        </w:rPr>
        <w:t>问题是如果想要密集cov</w:t>
      </w:r>
      <w:r>
        <w:t>er</w:t>
      </w:r>
      <w:r>
        <w:rPr>
          <w:rFonts w:hint="eastAsia"/>
        </w:rPr>
        <w:t>空间，</w:t>
      </w:r>
      <w:r w:rsidR="00582490">
        <w:rPr>
          <w:rFonts w:hint="eastAsia"/>
        </w:rPr>
        <w:t>我们需要维度指数</w:t>
      </w:r>
      <w:proofErr w:type="gramStart"/>
      <w:r w:rsidR="00582490">
        <w:rPr>
          <w:rFonts w:hint="eastAsia"/>
        </w:rPr>
        <w:t>倍</w:t>
      </w:r>
      <w:proofErr w:type="gramEnd"/>
      <w:r w:rsidR="00582490">
        <w:rPr>
          <w:rFonts w:hint="eastAsia"/>
        </w:rPr>
        <w:t>这么多的data，在高维度，这么多的data</w:t>
      </w:r>
      <w:r w:rsidR="00A9375F">
        <w:rPr>
          <w:rFonts w:hint="eastAsia"/>
        </w:rPr>
        <w:t>数量</w:t>
      </w:r>
      <w:r w:rsidR="00582490">
        <w:rPr>
          <w:rFonts w:hint="eastAsia"/>
        </w:rPr>
        <w:t>是很难做到的</w:t>
      </w:r>
    </w:p>
    <w:p w:rsidR="00CE5059" w:rsidRDefault="00CE5059" w:rsidP="007E23F8"/>
    <w:p w:rsidR="00CE5059" w:rsidRDefault="00CE5059" w:rsidP="00594108">
      <w:pPr>
        <w:pStyle w:val="3"/>
      </w:pPr>
    </w:p>
    <w:p w:rsidR="00CE5059" w:rsidRDefault="00594108" w:rsidP="007E23F8">
      <w:pPr>
        <w:rPr>
          <w:rFonts w:hint="eastAsia"/>
        </w:rPr>
      </w:pPr>
      <w:r>
        <w:rPr>
          <w:rFonts w:hint="eastAsia"/>
        </w:rPr>
        <w:t>K</w:t>
      </w:r>
      <w:r>
        <w:t>NN</w:t>
      </w:r>
      <w:r>
        <w:rPr>
          <w:rFonts w:hint="eastAsia"/>
        </w:rPr>
        <w:t>对数据的分布情况 没有任何预估，所有只能‘祈祷</w:t>
      </w:r>
      <w:r w:rsidR="004F3FD3">
        <w:rPr>
          <w:rFonts w:hint="eastAsia"/>
        </w:rPr>
        <w:t>’数据的分布在高密度的</w:t>
      </w:r>
      <w:bookmarkStart w:id="0" w:name="_GoBack"/>
      <w:bookmarkEnd w:id="0"/>
    </w:p>
    <w:p w:rsidR="00CE5059" w:rsidRDefault="00CE5059" w:rsidP="007E23F8"/>
    <w:p w:rsidR="00CE5059" w:rsidRDefault="00CE5059" w:rsidP="007E23F8"/>
    <w:p w:rsidR="00CE5059" w:rsidRDefault="00CE5059" w:rsidP="007E23F8"/>
    <w:p w:rsidR="00CE5059" w:rsidRDefault="00CE5059" w:rsidP="007E23F8"/>
    <w:p w:rsidR="00CE5059" w:rsidRDefault="00CE5059" w:rsidP="007E23F8"/>
    <w:p w:rsidR="00CE5059" w:rsidRDefault="00CE5059" w:rsidP="007E23F8"/>
    <w:p w:rsidR="00CE5059" w:rsidRDefault="00CE5059" w:rsidP="007E23F8">
      <w:pPr>
        <w:rPr>
          <w:rFonts w:hint="eastAsia"/>
        </w:rPr>
      </w:pPr>
    </w:p>
    <w:p w:rsidR="007F0A1D" w:rsidRDefault="007F0A1D" w:rsidP="007E23F8"/>
    <w:p w:rsidR="007F0A1D" w:rsidRDefault="007F0A1D" w:rsidP="007E23F8"/>
    <w:p w:rsidR="007F0A1D" w:rsidRDefault="007F0A1D" w:rsidP="007E23F8"/>
    <w:p w:rsidR="007F0A1D" w:rsidRPr="007E23F8" w:rsidRDefault="007F0A1D" w:rsidP="007E23F8">
      <w:pPr>
        <w:rPr>
          <w:rFonts w:hint="eastAsia"/>
        </w:rPr>
      </w:pPr>
    </w:p>
    <w:sectPr w:rsidR="007F0A1D" w:rsidRPr="007E23F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040FB"/>
    <w:multiLevelType w:val="hybridMultilevel"/>
    <w:tmpl w:val="1B583DA2"/>
    <w:lvl w:ilvl="0" w:tplc="D1C4F8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6236E43"/>
    <w:multiLevelType w:val="hybridMultilevel"/>
    <w:tmpl w:val="96EA0900"/>
    <w:lvl w:ilvl="0" w:tplc="4E9C39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E43"/>
    <w:rsid w:val="0001180F"/>
    <w:rsid w:val="00033DB1"/>
    <w:rsid w:val="0008704F"/>
    <w:rsid w:val="0009638D"/>
    <w:rsid w:val="001510CB"/>
    <w:rsid w:val="00173F2A"/>
    <w:rsid w:val="0017496F"/>
    <w:rsid w:val="001D17D4"/>
    <w:rsid w:val="001F0F2F"/>
    <w:rsid w:val="002179E3"/>
    <w:rsid w:val="002236E8"/>
    <w:rsid w:val="00227CAA"/>
    <w:rsid w:val="00372996"/>
    <w:rsid w:val="00383C6B"/>
    <w:rsid w:val="00386B99"/>
    <w:rsid w:val="00397C06"/>
    <w:rsid w:val="003A260B"/>
    <w:rsid w:val="003B772B"/>
    <w:rsid w:val="003E0EC6"/>
    <w:rsid w:val="00444B72"/>
    <w:rsid w:val="00453DC1"/>
    <w:rsid w:val="00462051"/>
    <w:rsid w:val="00494082"/>
    <w:rsid w:val="004C679B"/>
    <w:rsid w:val="004F18F8"/>
    <w:rsid w:val="004F3CA1"/>
    <w:rsid w:val="004F3FD3"/>
    <w:rsid w:val="004F5E28"/>
    <w:rsid w:val="005121AD"/>
    <w:rsid w:val="005128BE"/>
    <w:rsid w:val="00512965"/>
    <w:rsid w:val="00540B28"/>
    <w:rsid w:val="005527DF"/>
    <w:rsid w:val="00582490"/>
    <w:rsid w:val="00594108"/>
    <w:rsid w:val="00597109"/>
    <w:rsid w:val="005B247F"/>
    <w:rsid w:val="0061064E"/>
    <w:rsid w:val="00617649"/>
    <w:rsid w:val="00637FFC"/>
    <w:rsid w:val="00643781"/>
    <w:rsid w:val="00657759"/>
    <w:rsid w:val="00657909"/>
    <w:rsid w:val="00693F85"/>
    <w:rsid w:val="00697713"/>
    <w:rsid w:val="006C3A02"/>
    <w:rsid w:val="006C4897"/>
    <w:rsid w:val="006D4711"/>
    <w:rsid w:val="006E1F2E"/>
    <w:rsid w:val="006E5523"/>
    <w:rsid w:val="0070579A"/>
    <w:rsid w:val="00712E4C"/>
    <w:rsid w:val="00720C04"/>
    <w:rsid w:val="007962C3"/>
    <w:rsid w:val="007C7077"/>
    <w:rsid w:val="007E23F8"/>
    <w:rsid w:val="007F0A1D"/>
    <w:rsid w:val="007F0AFC"/>
    <w:rsid w:val="00804E27"/>
    <w:rsid w:val="00810177"/>
    <w:rsid w:val="00810975"/>
    <w:rsid w:val="00855D7F"/>
    <w:rsid w:val="008658F8"/>
    <w:rsid w:val="00866C53"/>
    <w:rsid w:val="00872005"/>
    <w:rsid w:val="00886580"/>
    <w:rsid w:val="008E42FA"/>
    <w:rsid w:val="008F7113"/>
    <w:rsid w:val="009072DC"/>
    <w:rsid w:val="00951F09"/>
    <w:rsid w:val="009A420D"/>
    <w:rsid w:val="009F0C0C"/>
    <w:rsid w:val="009F7FCA"/>
    <w:rsid w:val="00A10982"/>
    <w:rsid w:val="00A10B2E"/>
    <w:rsid w:val="00A12E43"/>
    <w:rsid w:val="00A33C04"/>
    <w:rsid w:val="00A44538"/>
    <w:rsid w:val="00A9375F"/>
    <w:rsid w:val="00A97FC3"/>
    <w:rsid w:val="00AC173B"/>
    <w:rsid w:val="00B118AE"/>
    <w:rsid w:val="00BA27ED"/>
    <w:rsid w:val="00BC3510"/>
    <w:rsid w:val="00BD7E3D"/>
    <w:rsid w:val="00BE6E77"/>
    <w:rsid w:val="00C06A92"/>
    <w:rsid w:val="00C8224D"/>
    <w:rsid w:val="00C83B18"/>
    <w:rsid w:val="00CA04EB"/>
    <w:rsid w:val="00CA40EE"/>
    <w:rsid w:val="00CE5059"/>
    <w:rsid w:val="00D0040A"/>
    <w:rsid w:val="00D71E0B"/>
    <w:rsid w:val="00D868FC"/>
    <w:rsid w:val="00DD4934"/>
    <w:rsid w:val="00DF24DE"/>
    <w:rsid w:val="00E4256A"/>
    <w:rsid w:val="00E65C83"/>
    <w:rsid w:val="00E708B0"/>
    <w:rsid w:val="00EE40AE"/>
    <w:rsid w:val="00EE4498"/>
    <w:rsid w:val="00EF194F"/>
    <w:rsid w:val="00F00DFF"/>
    <w:rsid w:val="00F01480"/>
    <w:rsid w:val="00F038AD"/>
    <w:rsid w:val="00F06124"/>
    <w:rsid w:val="00F426E4"/>
    <w:rsid w:val="00F44CDD"/>
    <w:rsid w:val="00F63097"/>
    <w:rsid w:val="00F63D57"/>
    <w:rsid w:val="00FD48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89884B"/>
  <w15:chartTrackingRefBased/>
  <w15:docId w15:val="{857BDACC-AC32-436D-9D4D-90D8593D6C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D7E3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33C0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E42F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BD7E3D"/>
    <w:rPr>
      <w:b/>
      <w:bCs/>
      <w:kern w:val="44"/>
      <w:sz w:val="44"/>
      <w:szCs w:val="44"/>
    </w:rPr>
  </w:style>
  <w:style w:type="character" w:customStyle="1" w:styleId="30">
    <w:name w:val="标题 3 字符"/>
    <w:basedOn w:val="a0"/>
    <w:link w:val="3"/>
    <w:uiPriority w:val="9"/>
    <w:rsid w:val="008E42FA"/>
    <w:rPr>
      <w:b/>
      <w:bCs/>
      <w:sz w:val="32"/>
      <w:szCs w:val="32"/>
    </w:rPr>
  </w:style>
  <w:style w:type="character" w:styleId="a3">
    <w:name w:val="Emphasis"/>
    <w:basedOn w:val="a0"/>
    <w:uiPriority w:val="20"/>
    <w:qFormat/>
    <w:rsid w:val="006C4897"/>
    <w:rPr>
      <w:i/>
      <w:iCs/>
    </w:rPr>
  </w:style>
  <w:style w:type="character" w:customStyle="1" w:styleId="20">
    <w:name w:val="标题 2 字符"/>
    <w:basedOn w:val="a0"/>
    <w:link w:val="2"/>
    <w:uiPriority w:val="9"/>
    <w:rsid w:val="00A33C0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List Paragraph"/>
    <w:basedOn w:val="a"/>
    <w:uiPriority w:val="34"/>
    <w:qFormat/>
    <w:rsid w:val="00AC173B"/>
    <w:pPr>
      <w:ind w:firstLineChars="200" w:firstLine="420"/>
    </w:pPr>
  </w:style>
  <w:style w:type="paragraph" w:styleId="a5">
    <w:name w:val="Normal (Web)"/>
    <w:basedOn w:val="a"/>
    <w:uiPriority w:val="99"/>
    <w:unhideWhenUsed/>
    <w:rsid w:val="006D471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6">
    <w:name w:val="Hyperlink"/>
    <w:basedOn w:val="a0"/>
    <w:uiPriority w:val="99"/>
    <w:semiHidden/>
    <w:unhideWhenUsed/>
    <w:rsid w:val="006D4711"/>
    <w:rPr>
      <w:color w:val="0000FF"/>
      <w:u w:val="single"/>
    </w:rPr>
  </w:style>
  <w:style w:type="character" w:customStyle="1" w:styleId="mwe-math-mathml-inline">
    <w:name w:val="mwe-math-mathml-inline"/>
    <w:basedOn w:val="a0"/>
    <w:rsid w:val="006D47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916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05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46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oleObject" Target="embeddings/oleObject1.bin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</TotalTime>
  <Pages>5</Pages>
  <Words>261</Words>
  <Characters>1494</Characters>
  <Application>Microsoft Office Word</Application>
  <DocSecurity>0</DocSecurity>
  <Lines>12</Lines>
  <Paragraphs>3</Paragraphs>
  <ScaleCrop>false</ScaleCrop>
  <Company/>
  <LinksUpToDate>false</LinksUpToDate>
  <CharactersWithSpaces>1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Owner</cp:lastModifiedBy>
  <cp:revision>126</cp:revision>
  <dcterms:created xsi:type="dcterms:W3CDTF">2018-12-03T06:35:00Z</dcterms:created>
  <dcterms:modified xsi:type="dcterms:W3CDTF">2018-12-03T09:31:00Z</dcterms:modified>
</cp:coreProperties>
</file>